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3F1F" w:rsidRDefault="00143F1F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Hydrogenation of alkenes</w:t>
      </w:r>
    </w:p>
    <w:p w:rsidR="00143F1F" w:rsidRPr="00143F1F" w:rsidRDefault="00143F1F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object w:dxaOrig="7873" w:dyaOrig="6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93.75pt;height:324.75pt" o:ole="">
            <v:imagedata r:id="rId4" o:title=""/>
          </v:shape>
          <o:OLEObject Type="Embed" ProgID="ChemDraw.Document.6.0" ShapeID="_x0000_i1030" DrawAspect="Content" ObjectID="_1668325626" r:id="rId5"/>
        </w:object>
      </w:r>
      <w:bookmarkStart w:id="0" w:name="_GoBack"/>
      <w:bookmarkEnd w:id="0"/>
    </w:p>
    <w:p w:rsidR="00143F1F" w:rsidRDefault="00143F1F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51528C" w:rsidRDefault="0051528C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51528C">
        <w:rPr>
          <w:rFonts w:asciiTheme="majorBidi" w:hAnsiTheme="majorBidi" w:cstheme="majorBidi"/>
          <w:b/>
          <w:bCs/>
          <w:sz w:val="24"/>
          <w:szCs w:val="24"/>
          <w:u w:val="single"/>
        </w:rPr>
        <w:t>Reaction of alkenes with KMnO4</w:t>
      </w:r>
    </w:p>
    <w:p w:rsidR="0051528C" w:rsidRPr="0051528C" w:rsidRDefault="0051528C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51528C" w:rsidRPr="0051528C" w:rsidRDefault="0051528C">
      <w:pPr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8870" w:dyaOrig="3959">
          <v:shape id="_x0000_i1029" type="#_x0000_t75" style="width:443.25pt;height:198pt" o:ole="">
            <v:imagedata r:id="rId6" o:title=""/>
          </v:shape>
          <o:OLEObject Type="Embed" ProgID="ChemDraw.Document.6.0" ShapeID="_x0000_i1029" DrawAspect="Content" ObjectID="_1668325627" r:id="rId7"/>
        </w:object>
      </w:r>
    </w:p>
    <w:p w:rsidR="0051528C" w:rsidRDefault="0051528C"/>
    <w:p w:rsidR="0051528C" w:rsidRDefault="0051528C"/>
    <w:p w:rsidR="007B01D6" w:rsidRPr="0051528C" w:rsidRDefault="005E2241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51528C">
        <w:rPr>
          <w:rFonts w:asciiTheme="majorBidi" w:hAnsiTheme="majorBidi" w:cstheme="majorBidi"/>
          <w:sz w:val="24"/>
          <w:szCs w:val="24"/>
          <w:u w:val="single"/>
        </w:rPr>
        <w:t xml:space="preserve">### </w:t>
      </w:r>
      <w:proofErr w:type="spellStart"/>
      <w:r w:rsidRPr="0051528C">
        <w:rPr>
          <w:rFonts w:asciiTheme="majorBidi" w:hAnsiTheme="majorBidi" w:cstheme="majorBidi"/>
          <w:b/>
          <w:bCs/>
          <w:sz w:val="24"/>
          <w:szCs w:val="24"/>
          <w:u w:val="single"/>
        </w:rPr>
        <w:t>Ozonolysis</w:t>
      </w:r>
      <w:proofErr w:type="spellEnd"/>
      <w:r w:rsidRPr="0051528C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 of alkenes</w:t>
      </w:r>
    </w:p>
    <w:p w:rsidR="00562D6A" w:rsidRDefault="00562D6A"/>
    <w:p w:rsidR="00562D6A" w:rsidRDefault="00562D6A">
      <w:r>
        <w:object w:dxaOrig="8088" w:dyaOrig="1359">
          <v:shape id="_x0000_i1025" type="#_x0000_t75" style="width:404.25pt;height:68.25pt" o:ole="">
            <v:imagedata r:id="rId8" o:title=""/>
          </v:shape>
          <o:OLEObject Type="Embed" ProgID="ChemDraw.Document.6.0" ShapeID="_x0000_i1025" DrawAspect="Content" ObjectID="_1668325628" r:id="rId9"/>
        </w:object>
      </w:r>
    </w:p>
    <w:p w:rsidR="00562D6A" w:rsidRDefault="00562D6A"/>
    <w:p w:rsidR="00562D6A" w:rsidRDefault="00DD0ABB">
      <w:r>
        <w:object w:dxaOrig="7552" w:dyaOrig="1958">
          <v:shape id="_x0000_i1028" type="#_x0000_t75" style="width:377.25pt;height:98.25pt" o:ole="">
            <v:imagedata r:id="rId10" o:title=""/>
          </v:shape>
          <o:OLEObject Type="Embed" ProgID="ChemDraw.Document.6.0" ShapeID="_x0000_i1028" DrawAspect="Content" ObjectID="_1668325629" r:id="rId11"/>
        </w:object>
      </w:r>
    </w:p>
    <w:p w:rsidR="00562D6A" w:rsidRDefault="00562D6A"/>
    <w:p w:rsidR="00562D6A" w:rsidRDefault="00562D6A">
      <w:r>
        <w:object w:dxaOrig="10442" w:dyaOrig="7668">
          <v:shape id="_x0000_i1026" type="#_x0000_t75" style="width:468pt;height:343.5pt" o:ole="">
            <v:imagedata r:id="rId12" o:title=""/>
          </v:shape>
          <o:OLEObject Type="Embed" ProgID="ChemDraw.Document.6.0" ShapeID="_x0000_i1026" DrawAspect="Content" ObjectID="_1668325630" r:id="rId13"/>
        </w:object>
      </w:r>
    </w:p>
    <w:p w:rsidR="00562D6A" w:rsidRDefault="00562D6A"/>
    <w:p w:rsidR="00562D6A" w:rsidRDefault="005E2241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3-Hydrogenation of alkynes</w:t>
      </w:r>
    </w:p>
    <w:p w:rsidR="005E2241" w:rsidRDefault="005E2241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5E2241" w:rsidRPr="005E2241" w:rsidRDefault="005E2241">
      <w:pPr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8435" w:dyaOrig="4470">
          <v:shape id="_x0000_i1027" type="#_x0000_t75" style="width:421.5pt;height:223.5pt" o:ole="">
            <v:imagedata r:id="rId14" o:title=""/>
          </v:shape>
          <o:OLEObject Type="Embed" ProgID="ChemDraw.Document.6.0" ShapeID="_x0000_i1027" DrawAspect="Content" ObjectID="_1668325631" r:id="rId15"/>
        </w:object>
      </w:r>
    </w:p>
    <w:p w:rsidR="00562D6A" w:rsidRDefault="00562D6A"/>
    <w:sectPr w:rsidR="00562D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2D6A"/>
    <w:rsid w:val="00143F1F"/>
    <w:rsid w:val="0051528C"/>
    <w:rsid w:val="00562D6A"/>
    <w:rsid w:val="005E2241"/>
    <w:rsid w:val="007B01D6"/>
    <w:rsid w:val="00DD0A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D9514421-25E5-4F69-ADCF-468EA4B48A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customXml" Target="../customXml/item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20" Type="http://schemas.openxmlformats.org/officeDocument/2006/relationships/customXml" Target="../customXml/item3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customXml" Target="../customXml/item2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مستند" ma:contentTypeID="0x010100A4CE2C4C7B96C94992FCDCD516328081" ma:contentTypeVersion="7" ma:contentTypeDescription="إنشاء مستند جديد." ma:contentTypeScope="" ma:versionID="bb6af94c86b317edd6ed0ebf99070e1c">
  <xsd:schema xmlns:xsd="http://www.w3.org/2001/XMLSchema" xmlns:xs="http://www.w3.org/2001/XMLSchema" xmlns:p="http://schemas.microsoft.com/office/2006/metadata/properties" xmlns:ns2="e0585ad6-e60d-4dbf-9f0f-7ca5398387e1" targetNamespace="http://schemas.microsoft.com/office/2006/metadata/properties" ma:root="true" ma:fieldsID="4af5e90e0f4fd4b84ac566d45e3c7600" ns2:_="">
    <xsd:import namespace="e0585ad6-e60d-4dbf-9f0f-7ca5398387e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585ad6-e60d-4dbf-9f0f-7ca5398387e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نوع المحتوى"/>
        <xsd:element ref="dc:title" minOccurs="0" maxOccurs="1" ma:index="4" ma:displayName="العنوان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462ECE4-B4ED-484C-8DA0-A3D8A3C46017}"/>
</file>

<file path=customXml/itemProps2.xml><?xml version="1.0" encoding="utf-8"?>
<ds:datastoreItem xmlns:ds="http://schemas.openxmlformats.org/officeDocument/2006/customXml" ds:itemID="{84A825D0-2498-42C4-A66C-C9EF296AED72}"/>
</file>

<file path=customXml/itemProps3.xml><?xml version="1.0" encoding="utf-8"?>
<ds:datastoreItem xmlns:ds="http://schemas.openxmlformats.org/officeDocument/2006/customXml" ds:itemID="{F6B4FFA7-D89C-406A-AAA7-27C876FB96B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49</Words>
  <Characters>28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ashram</dc:creator>
  <cp:keywords/>
  <dc:description/>
  <cp:lastModifiedBy>muhammad ashram</cp:lastModifiedBy>
  <cp:revision>5</cp:revision>
  <dcterms:created xsi:type="dcterms:W3CDTF">2020-12-01T07:49:00Z</dcterms:created>
  <dcterms:modified xsi:type="dcterms:W3CDTF">2020-12-01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4CE2C4C7B96C94992FCDCD516328081</vt:lpwstr>
  </property>
</Properties>
</file>